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0230FC" w14:textId="77777777" w:rsidR="00963956" w:rsidRPr="00963956" w:rsidRDefault="00963956" w:rsidP="00963956">
      <w:pPr>
        <w:pStyle w:val="NoSpacing"/>
        <w:rPr>
          <w:b/>
          <w:sz w:val="28"/>
          <w:szCs w:val="28"/>
        </w:rPr>
      </w:pPr>
      <w:r w:rsidRPr="00963956">
        <w:rPr>
          <w:b/>
          <w:sz w:val="28"/>
          <w:szCs w:val="28"/>
        </w:rPr>
        <w:t>Name:</w:t>
      </w:r>
    </w:p>
    <w:p w14:paraId="5C1E22AB" w14:textId="77777777" w:rsidR="00963956" w:rsidRPr="00963956" w:rsidRDefault="00963956" w:rsidP="00963956">
      <w:pPr>
        <w:pStyle w:val="NoSpacing"/>
        <w:rPr>
          <w:b/>
          <w:sz w:val="28"/>
          <w:szCs w:val="28"/>
        </w:rPr>
      </w:pPr>
      <w:r w:rsidRPr="00963956">
        <w:rPr>
          <w:b/>
          <w:sz w:val="28"/>
          <w:szCs w:val="28"/>
        </w:rPr>
        <w:t>Advanced Programming in Java</w:t>
      </w:r>
    </w:p>
    <w:p w14:paraId="0B24D2EA" w14:textId="34FF9A18" w:rsidR="00963956" w:rsidRPr="00963956" w:rsidRDefault="00C00C2D" w:rsidP="00963956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841680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.202</w:t>
      </w:r>
      <w:r w:rsidR="006C0514">
        <w:rPr>
          <w:b/>
          <w:sz w:val="28"/>
          <w:szCs w:val="28"/>
        </w:rPr>
        <w:t>3</w:t>
      </w:r>
    </w:p>
    <w:p w14:paraId="1EBC17DA" w14:textId="77777777" w:rsidR="00963956" w:rsidRDefault="00963956" w:rsidP="00963956">
      <w:pPr>
        <w:pStyle w:val="NoSpacing"/>
      </w:pPr>
    </w:p>
    <w:p w14:paraId="30EBCC8E" w14:textId="77777777" w:rsidR="00963956" w:rsidRDefault="00963956" w:rsidP="00963956">
      <w:pPr>
        <w:pStyle w:val="NoSpacing"/>
      </w:pPr>
      <w:r>
        <w:t>Reference: Lesson 20 in Blue Pelican Java</w:t>
      </w:r>
    </w:p>
    <w:p w14:paraId="61132C90" w14:textId="77777777" w:rsidR="00963956" w:rsidRDefault="00963956" w:rsidP="00963956">
      <w:pPr>
        <w:pStyle w:val="NoSpacing"/>
      </w:pPr>
    </w:p>
    <w:p w14:paraId="37A18D5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following code will apply to problems 1 – 7:</w:t>
      </w:r>
    </w:p>
    <w:p w14:paraId="4BB92F0E" w14:textId="77777777" w:rsidR="00963956" w:rsidRDefault="004029CD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class Tv</w:t>
      </w:r>
      <w:r w:rsidR="00963956">
        <w:rPr>
          <w:rFonts w:ascii="TimesNewRomanPSMT" w:hAnsi="TimesNewRomanPSMT" w:cs="TimesNewRomanPSMT"/>
          <w:sz w:val="24"/>
          <w:szCs w:val="24"/>
        </w:rPr>
        <w:t>Show</w:t>
      </w:r>
    </w:p>
    <w:p w14:paraId="1A4F191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678305A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String actor1 = “Don Knot</w:t>
      </w:r>
      <w:r w:rsidR="00232898">
        <w:rPr>
          <w:rFonts w:ascii="TimesNewRomanPSMT" w:hAnsi="TimesNewRomanPSMT" w:cs="TimesNewRomanPSMT"/>
          <w:sz w:val="24"/>
          <w:szCs w:val="24"/>
        </w:rPr>
        <w:t>t</w:t>
      </w:r>
      <w:r>
        <w:rPr>
          <w:rFonts w:ascii="TimesNewRomanPSMT" w:hAnsi="TimesNewRomanPSMT" w:cs="TimesNewRomanPSMT"/>
          <w:sz w:val="24"/>
          <w:szCs w:val="24"/>
        </w:rPr>
        <w:t>s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”;</w:t>
      </w:r>
      <w:proofErr w:type="gramEnd"/>
    </w:p>
    <w:p w14:paraId="287D10F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static String actor2 = “Homer Simpson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”;</w:t>
      </w:r>
      <w:proofErr w:type="gramEnd"/>
    </w:p>
    <w:p w14:paraId="6100B52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static int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0;</w:t>
      </w:r>
      <w:proofErr w:type="gramEnd"/>
    </w:p>
    <w:p w14:paraId="7331DEA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static int x =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59;</w:t>
      </w:r>
      <w:proofErr w:type="gramEnd"/>
    </w:p>
    <w:p w14:paraId="5B37657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int y =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1059;</w:t>
      </w:r>
      <w:proofErr w:type="gramEnd"/>
    </w:p>
    <w:p w14:paraId="773C541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String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howName</w:t>
      </w:r>
      <w:proofErr w:type="spellEnd"/>
      <w:r>
        <w:rPr>
          <w:rFonts w:ascii="TimesNewRomanPSMT" w:hAnsi="TimesNewRomanPSMT" w:cs="TimesNewRomanPSMT"/>
          <w:sz w:val="24"/>
          <w:szCs w:val="24"/>
        </w:rPr>
        <w:t>;</w:t>
      </w:r>
      <w:proofErr w:type="gramEnd"/>
    </w:p>
    <w:p w14:paraId="607278E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</w:p>
    <w:p w14:paraId="229516A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TvShow(</w:t>
      </w:r>
      <w:proofErr w:type="gramEnd"/>
      <w:r>
        <w:rPr>
          <w:rFonts w:ascii="TimesNewRomanPSMT" w:hAnsi="TimesNewRomanPSMT" w:cs="TimesNewRomanPSMT"/>
          <w:sz w:val="24"/>
          <w:szCs w:val="24"/>
        </w:rPr>
        <w:t>String nm)</w:t>
      </w:r>
    </w:p>
    <w:p w14:paraId="4C92CB4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368C342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+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+;</w:t>
      </w:r>
      <w:proofErr w:type="gramEnd"/>
    </w:p>
    <w:p w14:paraId="3BB8ED0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showName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nm;</w:t>
      </w:r>
      <w:proofErr w:type="gramEnd"/>
    </w:p>
    <w:p w14:paraId="406AA00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558A0EF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</w:p>
    <w:p w14:paraId="2C6E406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static int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numberOf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 )</w:t>
      </w:r>
      <w:proofErr w:type="gramEnd"/>
    </w:p>
    <w:p w14:paraId="1CA97B3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2CE9F2D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return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;</w:t>
      </w:r>
      <w:proofErr w:type="gramEnd"/>
    </w:p>
    <w:p w14:paraId="2615B22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295FE3F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</w:p>
    <w:p w14:paraId="5EB9999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void setActor1(String act1)</w:t>
      </w:r>
    </w:p>
    <w:p w14:paraId="11459F9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3708B2C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actor1 = act1;</w:t>
      </w:r>
    </w:p>
    <w:p w14:paraId="63C07D3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6A8FEAB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2E2D2D0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62438C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. At any time after several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vShow </w:t>
      </w:r>
      <w:r>
        <w:rPr>
          <w:rFonts w:ascii="TimesNewRomanPSMT" w:hAnsi="TimesNewRomanPSMT" w:cs="TimesNewRomanPSMT"/>
          <w:sz w:val="24"/>
          <w:szCs w:val="24"/>
        </w:rPr>
        <w:t>objects have been instantiated, how would you find out</w:t>
      </w:r>
    </w:p>
    <w:p w14:paraId="06A2499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ow many shows were instantiated? (Don’t use an object to do this.)</w:t>
      </w:r>
    </w:p>
    <w:p w14:paraId="1AECE00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C5BF1D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E58C76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EE58FA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7C4FB7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2. Would the code inside th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method still be correct if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  <w:proofErr w:type="spellEnd"/>
    </w:p>
    <w:p w14:paraId="5AEF0EF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were non-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>? If not, why?</w:t>
      </w:r>
    </w:p>
    <w:p w14:paraId="201E0FB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C4EC91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5851B6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E78D9B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D4439A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D63EFF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3. Suppose the code inside th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method is replaced with the following line:</w:t>
      </w:r>
    </w:p>
    <w:p w14:paraId="4DFAAB9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return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y;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</w:t>
      </w:r>
    </w:p>
    <w:p w14:paraId="2495317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Is this legal? If not, why?</w:t>
      </w:r>
    </w:p>
    <w:p w14:paraId="0A97A73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6F745B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73A820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A9B2CD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E134BC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4. Write code that will print the data member </w:t>
      </w:r>
      <w:r>
        <w:rPr>
          <w:rFonts w:ascii="Times New Roman" w:hAnsi="Times New Roman" w:cs="Times New Roman"/>
          <w:i/>
          <w:iCs/>
          <w:sz w:val="24"/>
          <w:szCs w:val="24"/>
        </w:rPr>
        <w:t>actor2</w:t>
      </w:r>
      <w:r>
        <w:rPr>
          <w:rFonts w:ascii="TimesNewRomanPSMT" w:hAnsi="TimesNewRomanPSMT" w:cs="TimesNewRomanPSMT"/>
          <w:sz w:val="24"/>
          <w:szCs w:val="24"/>
        </w:rPr>
        <w:t>. Do this without instantiating any</w:t>
      </w:r>
    </w:p>
    <w:p w14:paraId="254FFDA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objects.</w:t>
      </w:r>
    </w:p>
    <w:p w14:paraId="08C36F2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C8CD3F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1AC4A3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5. Is the following code legal? If not, why?</w:t>
      </w:r>
    </w:p>
    <w:p w14:paraId="59A76B7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vShow.setActor1(“Jimmy Stewart”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06D234A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93BD47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753EB7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6. Create an instance of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vShow </w:t>
      </w:r>
      <w:r>
        <w:rPr>
          <w:rFonts w:ascii="TimesNewRomanPSMT" w:hAnsi="TimesNewRomanPSMT" w:cs="TimesNewRomanPSMT"/>
          <w:sz w:val="24"/>
          <w:szCs w:val="24"/>
        </w:rPr>
        <w:t xml:space="preserve">called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chr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(pass in the String “Cheers”) and use it to</w:t>
      </w:r>
    </w:p>
    <w:p w14:paraId="097C500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access and print the class variabl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.</w:t>
      </w:r>
    </w:p>
    <w:p w14:paraId="0117E22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C4CE84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D780FB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7. Give the output of the following:</w:t>
      </w:r>
    </w:p>
    <w:p w14:paraId="0200952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TvShow.x</w:t>
      </w:r>
      <w:proofErr w:type="spellEnd"/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6B65A53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TvShow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chrs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new TvShow(“Cheers”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357F4E5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TvShow.x</w:t>
      </w:r>
      <w:proofErr w:type="spellEnd"/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6FECAAE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chrs.x</w:t>
      </w:r>
      <w:proofErr w:type="spellEnd"/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6566521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TvShow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hc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new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TvShow(</w:t>
      </w:r>
      <w:proofErr w:type="gramEnd"/>
      <w:r>
        <w:rPr>
          <w:rFonts w:ascii="TimesNewRomanPSMT" w:hAnsi="TimesNewRomanPSMT" w:cs="TimesNewRomanPSMT"/>
          <w:sz w:val="24"/>
          <w:szCs w:val="24"/>
        </w:rPr>
        <w:t>“History Channel”);</w:t>
      </w:r>
    </w:p>
    <w:p w14:paraId="2167155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hc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160;</w:t>
      </w:r>
    </w:p>
    <w:p w14:paraId="0AAA892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TvShow.x</w:t>
      </w:r>
      <w:proofErr w:type="spellEnd"/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4B5CF2F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hc.x</w:t>
      </w:r>
      <w:proofErr w:type="spellEnd"/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47E0C37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</w:p>
    <w:p w14:paraId="14B89E9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**************************************************************************</w:t>
      </w:r>
    </w:p>
    <w:p w14:paraId="09A94E0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8. Is the following a legal declaration of a class variable? If not, why?</w:t>
      </w:r>
    </w:p>
    <w:p w14:paraId="3F22C1A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static public char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ch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‘K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’;</w:t>
      </w:r>
      <w:proofErr w:type="gramEnd"/>
    </w:p>
    <w:p w14:paraId="336BE11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CA7C6E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B86CD6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D82024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F9EBAF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9. Write code that will cause the variabl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zxb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to be a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 xml:space="preserve">variable. The variabl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zxb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is a</w:t>
      </w:r>
    </w:p>
    <w:p w14:paraId="677810D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double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14:paraId="0429EF6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7D2153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184ADC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A0C94F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FBBE5D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66CD9E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0. Write code that will caus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sn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to be a constant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 xml:space="preserve">class member. The constant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sn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is an</w:t>
      </w:r>
    </w:p>
    <w:p w14:paraId="58F004E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initially empty </w:t>
      </w:r>
      <w:r>
        <w:rPr>
          <w:rFonts w:ascii="Times New Roman" w:hAnsi="Times New Roman" w:cs="Times New Roman"/>
          <w:i/>
          <w:iCs/>
          <w:sz w:val="24"/>
          <w:szCs w:val="24"/>
        </w:rPr>
        <w:t>String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14:paraId="0AF8DC2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8235E0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11. What is the significance of the wor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Math </w:t>
      </w:r>
      <w:r>
        <w:rPr>
          <w:rFonts w:ascii="TimesNewRomanPSMT" w:hAnsi="TimesNewRomanPSMT" w:cs="TimesNewRomanPSMT"/>
          <w:sz w:val="24"/>
          <w:szCs w:val="24"/>
        </w:rPr>
        <w:t xml:space="preserve">when we use </w:t>
      </w:r>
      <w:proofErr w:type="spellStart"/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Math.pow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i/>
          <w:iCs/>
          <w:sz w:val="24"/>
          <w:szCs w:val="24"/>
        </w:rPr>
        <w:t>3.2, 4.001)</w:t>
      </w:r>
      <w:r>
        <w:rPr>
          <w:rFonts w:ascii="TimesNewRomanPSMT" w:hAnsi="TimesNewRomanPSMT" w:cs="TimesNewRomanPSMT"/>
          <w:sz w:val="24"/>
          <w:szCs w:val="24"/>
        </w:rPr>
        <w:t>?</w:t>
      </w:r>
    </w:p>
    <w:p w14:paraId="4FDBD8F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01E3C3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2F8D95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FB6531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12. Class variables are also called variables.</w:t>
      </w:r>
    </w:p>
    <w:p w14:paraId="109D8E1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75FE26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47CE35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62AE96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3. Assuming that the appropriat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>import has been done, rewrite the following code</w:t>
      </w:r>
    </w:p>
    <w:p w14:paraId="7749225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without using the class name of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>methods.</w:t>
      </w:r>
    </w:p>
    <w:p w14:paraId="4BB6F1C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double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xop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Math.p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proofErr w:type="gramEnd"/>
      <w:r>
        <w:rPr>
          <w:rFonts w:ascii="TimesNewRomanPSMT" w:hAnsi="TimesNewRomanPSMT" w:cs="TimesNewRomanPSMT"/>
          <w:sz w:val="24"/>
          <w:szCs w:val="24"/>
        </w:rPr>
        <w:t>Math.sqrt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(x -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zv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, 3.1);</w:t>
      </w:r>
    </w:p>
    <w:p w14:paraId="4465D2C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1540FB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0EA7BE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EA0F44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4. What are the two primary reasons for using the key-word, 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>?</w:t>
      </w:r>
    </w:p>
    <w:p w14:paraId="1FC86F6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14:paraId="6766CF4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14:paraId="6E2AE99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Project… How Far </w:t>
      </w:r>
      <w:proofErr w:type="gramStart"/>
      <w:r>
        <w:rPr>
          <w:rFonts w:ascii="Times New Roman" w:hAnsi="Times New Roman" w:cs="Times New Roman"/>
          <w:b/>
          <w:bCs/>
          <w:sz w:val="32"/>
          <w:szCs w:val="32"/>
        </w:rPr>
        <w:t>To</w:t>
      </w:r>
      <w:proofErr w:type="gramEnd"/>
      <w:r>
        <w:rPr>
          <w:rFonts w:ascii="Times New Roman" w:hAnsi="Times New Roman" w:cs="Times New Roman"/>
          <w:b/>
          <w:bCs/>
          <w:sz w:val="32"/>
          <w:szCs w:val="32"/>
        </w:rPr>
        <w:t xml:space="preserve"> The Line?</w:t>
      </w:r>
    </w:p>
    <w:p w14:paraId="7F4FA63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Create a new project called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DistToLine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having a class by the same name. The purpose of this</w:t>
      </w:r>
    </w:p>
    <w:p w14:paraId="2DA9332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class will be to calculate the distance from a point (a, b) to a line given by equation Ax + By + C</w:t>
      </w:r>
    </w:p>
    <w:p w14:paraId="4F1B18A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= 0. The formula giving this distance is a standard one from analytic geometry, and is given</w:t>
      </w:r>
    </w:p>
    <w:p w14:paraId="5D8EC50B" w14:textId="77777777"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below.</w:t>
      </w:r>
    </w:p>
    <w:p w14:paraId="492A1E2C" w14:textId="77777777"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FD45C64" w14:textId="77777777" w:rsidR="00963956" w:rsidRDefault="00F502EB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position w:val="-30"/>
          <w:sz w:val="24"/>
          <w:szCs w:val="24"/>
        </w:rPr>
        <w:object w:dxaOrig="1960" w:dyaOrig="720" w14:anchorId="07306B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64.5pt" o:ole="">
            <v:imagedata r:id="rId6" o:title=""/>
          </v:shape>
          <o:OLEObject Type="Embed" ProgID="Equation.DSMT4" ShapeID="_x0000_i1025" DrawAspect="Content" ObjectID="_1757568572" r:id="rId7"/>
        </w:object>
      </w:r>
      <w:r w:rsidR="00963956">
        <w:rPr>
          <w:rFonts w:ascii="TimesNewRomanPSMT" w:hAnsi="TimesNewRomanPSMT" w:cs="TimesNewRomanPSMT"/>
          <w:sz w:val="24"/>
          <w:szCs w:val="24"/>
        </w:rPr>
        <w:t xml:space="preserve">                           </w:t>
      </w:r>
      <w:r w:rsidR="00963956"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679A9919" wp14:editId="30F0399C">
            <wp:extent cx="2608403" cy="1386772"/>
            <wp:effectExtent l="19050" t="0" r="1447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52687" t="42301" r="17598" b="314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117" cy="138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E96370" w14:textId="77777777"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NewRomanPSMT" w:hAnsi="TimesNewRomanPSMT" w:cs="TimesNewRomanPSMT"/>
          <w:sz w:val="24"/>
          <w:szCs w:val="24"/>
        </w:rPr>
      </w:pPr>
    </w:p>
    <w:p w14:paraId="549883F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A0AC6F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class will have no constructor and since we want to be able to compute the above distance</w:t>
      </w:r>
    </w:p>
    <w:p w14:paraId="0A7FA25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without creating an object</w:t>
      </w:r>
      <w:r>
        <w:rPr>
          <w:rFonts w:ascii="TimesNewRomanPSMT" w:hAnsi="TimesNewRomanPSMT" w:cs="TimesNewRomanPSMT"/>
          <w:sz w:val="24"/>
          <w:szCs w:val="24"/>
        </w:rPr>
        <w:t>, the three state variables (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NewRomanPSMT" w:hAnsi="TimesNewRomanPSMT" w:cs="TimesNewRomanPSMT"/>
          <w:sz w:val="24"/>
          <w:szCs w:val="24"/>
        </w:rPr>
        <w:t xml:space="preserve">, &amp;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C), </w:t>
      </w:r>
      <w:r>
        <w:rPr>
          <w:rFonts w:ascii="TimesNewRomanPSMT" w:hAnsi="TimesNewRomanPSMT" w:cs="TimesNewRomanPSMT"/>
          <w:sz w:val="24"/>
          <w:szCs w:val="24"/>
        </w:rPr>
        <w:t>and the only method (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getDist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</w:t>
      </w:r>
    </w:p>
    <w:p w14:paraId="5D8478E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will all need to be 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 xml:space="preserve">. The method will receive two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>
        <w:rPr>
          <w:rFonts w:ascii="TimesNewRomanPSMT" w:hAnsi="TimesNewRomanPSMT" w:cs="TimesNewRomanPSMT"/>
          <w:sz w:val="24"/>
          <w:szCs w:val="24"/>
        </w:rPr>
        <w:t xml:space="preserve">parameters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>
        <w:rPr>
          <w:rFonts w:ascii="TimesNewRomanPSMT" w:hAnsi="TimesNewRomanPSMT" w:cs="TimesNewRomanPSMT"/>
          <w:sz w:val="24"/>
          <w:szCs w:val="24"/>
        </w:rPr>
        <w:t xml:space="preserve">an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>
        <w:rPr>
          <w:rFonts w:ascii="TimesNewRomanPSMT" w:hAnsi="TimesNewRomanPSMT" w:cs="TimesNewRomanPSMT"/>
          <w:sz w:val="24"/>
          <w:szCs w:val="24"/>
        </w:rPr>
        <w:t>that represent</w:t>
      </w:r>
    </w:p>
    <w:p w14:paraId="3E1F8C8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point.</w:t>
      </w:r>
    </w:p>
    <w:p w14:paraId="5B5E5FD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E8EDA2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ere is how things will be organized in the class:</w:t>
      </w:r>
    </w:p>
    <w:p w14:paraId="5953BBFE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all the class </w:t>
      </w:r>
      <w:proofErr w:type="spell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>DistToLine</w:t>
      </w:r>
      <w:proofErr w:type="spellEnd"/>
      <w:r w:rsidRPr="00963956">
        <w:rPr>
          <w:rFonts w:ascii="TimesNewRomanPSMT" w:hAnsi="TimesNewRomanPSMT" w:cs="TimesNewRomanPSMT"/>
          <w:sz w:val="24"/>
          <w:szCs w:val="24"/>
        </w:rPr>
        <w:t>.</w:t>
      </w:r>
    </w:p>
    <w:p w14:paraId="7C5FF774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Ad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double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state variable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an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63956">
        <w:rPr>
          <w:rFonts w:ascii="TimesNewRomanPSMT" w:hAnsi="TimesNewRomanPSMT" w:cs="TimesNewRomanPSMT"/>
          <w:sz w:val="24"/>
          <w:szCs w:val="24"/>
        </w:rPr>
        <w:t>.</w:t>
      </w:r>
    </w:p>
    <w:p w14:paraId="08A52AD5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reate the signature of the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method </w:t>
      </w:r>
      <w:proofErr w:type="spell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>getDist</w:t>
      </w:r>
      <w:proofErr w:type="spellEnd"/>
      <w:r w:rsidRPr="00963956">
        <w:rPr>
          <w:rFonts w:ascii="TimesNewRomanPSMT" w:hAnsi="TimesNewRomanPSMT" w:cs="TimesNewRomanPSMT"/>
          <w:sz w:val="24"/>
          <w:szCs w:val="24"/>
        </w:rPr>
        <w:t xml:space="preserve">. It will receive doubles </w:t>
      </w:r>
      <w:proofErr w:type="gram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963956">
        <w:rPr>
          <w:rFonts w:ascii="TimesNewRomanPSMT" w:hAnsi="TimesNewRomanPSMT" w:cs="TimesNewRomanPSMT"/>
          <w:sz w:val="24"/>
          <w:szCs w:val="24"/>
        </w:rPr>
        <w:t>and</w:t>
      </w:r>
      <w:proofErr w:type="gramEnd"/>
      <w:r w:rsidRPr="00963956">
        <w:rPr>
          <w:rFonts w:ascii="TimesNewRomanPSMT" w:hAnsi="TimesNewRomanPSMT" w:cs="TimesNewRomanPSMT"/>
          <w:sz w:val="24"/>
          <w:szCs w:val="24"/>
        </w:rPr>
        <w:t xml:space="preserve">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>. It will</w:t>
      </w:r>
    </w:p>
    <w:p w14:paraId="4368F370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return a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 w:rsidRPr="00963956">
        <w:rPr>
          <w:rFonts w:ascii="TimesNewRomanPSMT" w:hAnsi="TimesNewRomanPSMT" w:cs="TimesNewRomanPSMT"/>
          <w:sz w:val="24"/>
          <w:szCs w:val="24"/>
        </w:rPr>
        <w:t>representing the calculated distance.</w:t>
      </w:r>
    </w:p>
    <w:p w14:paraId="2C4FE329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>In the body of this method, implement the distance formula above and return that value.</w:t>
      </w:r>
    </w:p>
    <w:p w14:paraId="0FCA5CB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Create a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ester main </w:t>
      </w:r>
      <w:r>
        <w:rPr>
          <w:rFonts w:ascii="TimesNewRomanPSMT" w:hAnsi="TimesNewRomanPSMT" w:cs="TimesNewRomanPSMT"/>
          <w:sz w:val="24"/>
          <w:szCs w:val="24"/>
        </w:rPr>
        <w:t>class as part of this project that will:</w:t>
      </w:r>
    </w:p>
    <w:p w14:paraId="61536A29" w14:textId="77777777"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Set the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state variable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an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963956">
        <w:rPr>
          <w:rFonts w:ascii="TimesNewRomanPSMT" w:hAnsi="TimesNewRomanPSMT" w:cs="TimesNewRomanPSMT"/>
          <w:sz w:val="24"/>
          <w:szCs w:val="24"/>
        </w:rPr>
        <w:t>with the corresponding values of the desired line.</w:t>
      </w:r>
    </w:p>
    <w:p w14:paraId="581CA200" w14:textId="77777777"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all the method </w:t>
      </w:r>
      <w:proofErr w:type="spell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>getDist</w:t>
      </w:r>
      <w:proofErr w:type="spellEnd"/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963956">
        <w:rPr>
          <w:rFonts w:ascii="TimesNewRomanPSMT" w:hAnsi="TimesNewRomanPSMT" w:cs="TimesNewRomanPSMT"/>
          <w:sz w:val="24"/>
          <w:szCs w:val="24"/>
        </w:rPr>
        <w:t>and pass as arguments the coordinates of the desired point.</w:t>
      </w:r>
    </w:p>
    <w:p w14:paraId="5D7FC48C" w14:textId="77777777" w:rsid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Print the returne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 w:rsidRPr="00963956">
        <w:rPr>
          <w:rFonts w:ascii="TimesNewRomanPSMT" w:hAnsi="TimesNewRomanPSMT" w:cs="TimesNewRomanPSMT"/>
          <w:sz w:val="24"/>
          <w:szCs w:val="24"/>
        </w:rPr>
        <w:t>as the distance from the point to the line.</w:t>
      </w:r>
    </w:p>
    <w:p w14:paraId="09A413F1" w14:textId="77777777"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69DB94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Typical output of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ester </w:t>
      </w:r>
      <w:r>
        <w:rPr>
          <w:rFonts w:ascii="TimesNewRomanPSMT" w:hAnsi="TimesNewRomanPSMT" w:cs="TimesNewRomanPSMT"/>
          <w:sz w:val="24"/>
          <w:szCs w:val="24"/>
        </w:rPr>
        <w:t>class is shown below:</w:t>
      </w:r>
    </w:p>
    <w:p w14:paraId="1BDA9405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A value for the line: 2.45</w:t>
      </w:r>
    </w:p>
    <w:p w14:paraId="2B6D3D96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B value for the line: 4</w:t>
      </w:r>
    </w:p>
    <w:p w14:paraId="18E07F0F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C value for the line: -8</w:t>
      </w:r>
    </w:p>
    <w:p w14:paraId="77771493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x coordinate of the point: 2.17</w:t>
      </w:r>
    </w:p>
    <w:p w14:paraId="2E5D3919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y coordinate of the point: -4</w:t>
      </w:r>
    </w:p>
    <w:p w14:paraId="49644AEC" w14:textId="77777777" w:rsidR="00C00C2D" w:rsidRDefault="00963956" w:rsidP="00C00C2D">
      <w:pPr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Distance from the point to the line is: 3.9831092774319026</w:t>
      </w:r>
    </w:p>
    <w:p w14:paraId="279B2D95" w14:textId="77777777" w:rsidR="00C00C2D" w:rsidRPr="00C00C2D" w:rsidRDefault="00C00C2D" w:rsidP="00C00C2D">
      <w:pPr>
        <w:rPr>
          <w:b/>
        </w:rPr>
      </w:pPr>
      <w:r w:rsidRPr="00C00C2D">
        <w:rPr>
          <w:b/>
        </w:rPr>
        <w:t>When you have completed this project, submit your documented source code as well as this document with the questions answered.</w:t>
      </w:r>
    </w:p>
    <w:sectPr w:rsidR="00C00C2D" w:rsidRPr="00C00C2D" w:rsidSect="00B966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9063D7"/>
    <w:multiLevelType w:val="hybridMultilevel"/>
    <w:tmpl w:val="0804C5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BB1577"/>
    <w:multiLevelType w:val="hybridMultilevel"/>
    <w:tmpl w:val="5AA27E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93428866">
    <w:abstractNumId w:val="1"/>
  </w:num>
  <w:num w:numId="2" w16cid:durableId="14745663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3956"/>
    <w:rsid w:val="00232898"/>
    <w:rsid w:val="003279A4"/>
    <w:rsid w:val="004029CD"/>
    <w:rsid w:val="004C78E6"/>
    <w:rsid w:val="00553C89"/>
    <w:rsid w:val="006C0514"/>
    <w:rsid w:val="007827D7"/>
    <w:rsid w:val="007F2B36"/>
    <w:rsid w:val="00841680"/>
    <w:rsid w:val="00906DD0"/>
    <w:rsid w:val="00963956"/>
    <w:rsid w:val="00B44A91"/>
    <w:rsid w:val="00B76FE3"/>
    <w:rsid w:val="00B96655"/>
    <w:rsid w:val="00C00C2D"/>
    <w:rsid w:val="00EE753E"/>
    <w:rsid w:val="00F502EB"/>
    <w:rsid w:val="00FD2A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64C5E1E"/>
  <w15:docId w15:val="{6856943E-8344-4739-8B10-BD7198C29C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63956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39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39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6395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798C28-0E7D-481B-8CB1-66B0AED5A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14</Words>
  <Characters>350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7</cp:revision>
  <dcterms:created xsi:type="dcterms:W3CDTF">2019-10-04T15:46:00Z</dcterms:created>
  <dcterms:modified xsi:type="dcterms:W3CDTF">2023-09-30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